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23D3" w:rsidRPr="00874684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74684">
        <w:rPr>
          <w:rFonts w:ascii="Times New Roman" w:hAnsi="Times New Roman" w:cs="Times New Roman"/>
          <w:b/>
          <w:sz w:val="28"/>
          <w:szCs w:val="28"/>
        </w:rPr>
        <w:t>TRƯỜNG THCS PHAN CHU TRINH</w:t>
      </w:r>
    </w:p>
    <w:p w:rsidR="004423D3" w:rsidRPr="00EF4FFC" w:rsidRDefault="004423D3" w:rsidP="004423D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EF4FFC">
        <w:rPr>
          <w:rFonts w:ascii="Times New Roman" w:hAnsi="Times New Roman" w:cs="Times New Roman"/>
          <w:b/>
          <w:sz w:val="36"/>
          <w:szCs w:val="36"/>
        </w:rPr>
        <w:t>ĐỀ CƯƠNG ÔN TẬP HỌC KÌ I MÔN TOÁN LỚP 8</w:t>
      </w:r>
    </w:p>
    <w:p w:rsidR="004423D3" w:rsidRPr="00874684" w:rsidRDefault="004423D3" w:rsidP="004423D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4684">
        <w:rPr>
          <w:rFonts w:ascii="Times New Roman" w:hAnsi="Times New Roman" w:cs="Times New Roman"/>
          <w:b/>
          <w:sz w:val="28"/>
          <w:szCs w:val="28"/>
        </w:rPr>
        <w:t>NĂM HỌC 2018 – 2019</w:t>
      </w:r>
    </w:p>
    <w:p w:rsidR="004423D3" w:rsidRPr="00874684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74684">
        <w:rPr>
          <w:rFonts w:ascii="Times New Roman" w:hAnsi="Times New Roman" w:cs="Times New Roman"/>
          <w:b/>
          <w:sz w:val="28"/>
          <w:szCs w:val="28"/>
        </w:rPr>
        <w:t>A. ĐẠI SỐ</w:t>
      </w:r>
    </w:p>
    <w:p w:rsidR="004423D3" w:rsidRPr="00874684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74684">
        <w:rPr>
          <w:rFonts w:ascii="Times New Roman" w:hAnsi="Times New Roman" w:cs="Times New Roman"/>
          <w:b/>
          <w:sz w:val="28"/>
          <w:szCs w:val="28"/>
        </w:rPr>
        <w:t>I. LÝ THUYẾT</w:t>
      </w:r>
      <w:bookmarkStart w:id="0" w:name="_GoBack"/>
      <w:bookmarkEnd w:id="0"/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iết các hằng đẳng thức đã học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ịnh nghĩa phân thức đại số; định nghĩa hai phân thức bằng nhau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át biểu tính chất cơ bản của phân thức đại số? Viết tổng quát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êu quy tắc rút gọn phân thức đại số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êu quy tắc cộng hai phân thức cùng mẫu, khác mẫu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êu quy tắc trừ hai phân thức</w:t>
      </w:r>
    </w:p>
    <w:p w:rsidR="004423D3" w:rsidRDefault="004423D3" w:rsidP="004423D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êu quy tắc nhân hai phân thức đại số, chia hai phân thức đại số</w:t>
      </w:r>
    </w:p>
    <w:p w:rsidR="004423D3" w:rsidRPr="00EF04CF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F04CF">
        <w:rPr>
          <w:rFonts w:ascii="Times New Roman" w:hAnsi="Times New Roman" w:cs="Times New Roman"/>
          <w:b/>
          <w:sz w:val="28"/>
          <w:szCs w:val="28"/>
        </w:rPr>
        <w:t>II. BÀI TẬP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b/>
          <w:i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Thu gọn các đa thức sau:</w:t>
      </w:r>
    </w:p>
    <w:p w:rsidR="004423D3" w:rsidRPr="00EF04CF" w:rsidRDefault="004423D3" w:rsidP="004423D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04CF">
        <w:rPr>
          <w:rFonts w:ascii="Times New Roman" w:hAnsi="Times New Roman" w:cs="Times New Roman"/>
          <w:sz w:val="28"/>
          <w:szCs w:val="28"/>
        </w:rPr>
        <w:t>(2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(2x + 1)(3 – x) +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(x + 1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1) – (1 – 3x)(3x + 1)</w:t>
      </w:r>
    </w:p>
    <w:p w:rsidR="004423D3" w:rsidRDefault="004423D3" w:rsidP="004423D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2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4) – x(x – 1)(x + 1) + 3x</w:t>
      </w:r>
    </w:p>
    <w:p w:rsidR="004423D3" w:rsidRDefault="004423D3" w:rsidP="004423D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x – 2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(x – 4)(4 + x) +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1)(1 + x)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Phân tích đa thức sau thành nhân tử: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4423D3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– 4</w:t>
      </w:r>
    </w:p>
    <w:p w:rsidR="004423D3" w:rsidRPr="00810CD7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 – 18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30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5 + (2x + 7)(5 – 2x)</w:t>
      </w:r>
    </w:p>
    <w:p w:rsidR="004423D3" w:rsidRPr="00BC7F08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a + 3b – 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y – 10x + 10y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6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b + 9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x + 3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4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9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y</w:t>
      </w:r>
    </w:p>
    <w:p w:rsidR="004423D3" w:rsidRPr="003E58D7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2(x – 3)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x(x – y) – 8(y – x)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– 15</w:t>
      </w:r>
    </w:p>
    <w:p w:rsidR="004423D3" w:rsidRDefault="004423D3" w:rsidP="004423D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x +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 + 3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y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b/>
          <w:i/>
          <w:sz w:val="28"/>
          <w:szCs w:val="28"/>
          <w:u w:val="single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Tìm giá trị nhỏ nhất hoặc lớn nhất của biểu thức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+ 5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x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x + 6y + 10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31pt" o:ole="">
            <v:imagedata r:id="rId7" o:title=""/>
          </v:shape>
          <o:OLEObject Type="Embed" ProgID="Equation.DSMT4" ShapeID="_x0000_i1025" DrawAspect="Content" ObjectID="_1606885199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026" type="#_x0000_t75" style="width:61.1pt;height:32.65pt" o:ole="">
            <v:imagedata r:id="rId9" o:title=""/>
          </v:shape>
          <o:OLEObject Type="Embed" ProgID="Equation.DSMT4" ShapeID="_x0000_i1026" DrawAspect="Content" ObjectID="_160688520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position w:val="-24"/>
          <w:sz w:val="28"/>
          <w:szCs w:val="28"/>
        </w:rPr>
        <w:object w:dxaOrig="1080" w:dyaOrig="660">
          <v:shape id="_x0000_i1027" type="#_x0000_t75" style="width:54.4pt;height:32.65pt" o:ole="">
            <v:imagedata r:id="rId11" o:title=""/>
          </v:shape>
          <o:OLEObject Type="Embed" ProgID="Equation.DSMT4" ShapeID="_x0000_i1027" DrawAspect="Content" ObjectID="_160688520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A220C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28" type="#_x0000_t75" style="width:61.95pt;height:31pt" o:ole="">
            <v:imagedata r:id="rId13" o:title=""/>
          </v:shape>
          <o:OLEObject Type="Embed" ProgID="Equation.DSMT4" ShapeID="_x0000_i1028" DrawAspect="Content" ObjectID="_160688520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4.</w:t>
      </w:r>
      <w:r>
        <w:rPr>
          <w:rFonts w:ascii="Times New Roman" w:hAnsi="Times New Roman" w:cs="Times New Roman"/>
          <w:sz w:val="28"/>
          <w:szCs w:val="28"/>
        </w:rPr>
        <w:t xml:space="preserve"> Tìm a, b sao cho:</w:t>
      </w:r>
    </w:p>
    <w:p w:rsidR="004423D3" w:rsidRDefault="004423D3" w:rsidP="004423D3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a thức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 + a chia hết cho đa thức x + 2</w:t>
      </w:r>
    </w:p>
    <w:p w:rsidR="004423D3" w:rsidRDefault="004423D3" w:rsidP="004423D3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a thức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bx + 9 chia hết cho đa thức x – 3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Cho biểu thức C = </w:t>
      </w:r>
      <w:r w:rsidRPr="001401B3">
        <w:rPr>
          <w:rFonts w:ascii="Times New Roman" w:hAnsi="Times New Roman" w:cs="Times New Roman"/>
          <w:position w:val="-32"/>
          <w:sz w:val="28"/>
          <w:szCs w:val="28"/>
        </w:rPr>
        <w:object w:dxaOrig="3260" w:dyaOrig="760">
          <v:shape id="_x0000_i1029" type="#_x0000_t75" style="width:162.4pt;height:38.5pt" o:ole="">
            <v:imagedata r:id="rId15" o:title=""/>
          </v:shape>
          <o:OLEObject Type="Embed" ProgID="Equation.DSMT4" ShapeID="_x0000_i1029" DrawAspect="Content" ObjectID="_160688520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C</w:t>
      </w:r>
    </w:p>
    <w:p w:rsidR="004423D3" w:rsidRDefault="004423D3" w:rsidP="004423D3">
      <w:pPr>
        <w:pStyle w:val="ListParagraph"/>
        <w:numPr>
          <w:ilvl w:val="0"/>
          <w:numId w:val="6"/>
        </w:numPr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C &gt; 0 với mọi x ≠ 1</w:t>
      </w:r>
    </w:p>
    <w:p w:rsidR="004423D3" w:rsidRDefault="004423D3" w:rsidP="004423D3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NN của C</w:t>
      </w:r>
    </w:p>
    <w:p w:rsidR="004423D3" w:rsidRDefault="004423D3" w:rsidP="004423D3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6.</w:t>
      </w:r>
      <w:r>
        <w:rPr>
          <w:rFonts w:ascii="Times New Roman" w:hAnsi="Times New Roman" w:cs="Times New Roman"/>
          <w:sz w:val="28"/>
          <w:szCs w:val="28"/>
        </w:rPr>
        <w:t xml:space="preserve"> Cho biểu thức D = </w:t>
      </w:r>
      <w:r w:rsidRPr="001401B3">
        <w:rPr>
          <w:rFonts w:ascii="Times New Roman" w:hAnsi="Times New Roman" w:cs="Times New Roman"/>
          <w:position w:val="-32"/>
          <w:sz w:val="28"/>
          <w:szCs w:val="28"/>
        </w:rPr>
        <w:object w:dxaOrig="3739" w:dyaOrig="760">
          <v:shape id="_x0000_i1030" type="#_x0000_t75" style="width:186.7pt;height:38.5pt" o:ole="">
            <v:imagedata r:id="rId17" o:title=""/>
          </v:shape>
          <o:OLEObject Type="Embed" ProgID="Equation.DSMT4" ShapeID="_x0000_i1030" DrawAspect="Content" ObjectID="_160688520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D</w:t>
      </w:r>
    </w:p>
    <w:p w:rsidR="004423D3" w:rsidRDefault="004423D3" w:rsidP="004423D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a để |D| = 1</w:t>
      </w:r>
    </w:p>
    <w:p w:rsidR="004423D3" w:rsidRDefault="004423D3" w:rsidP="004423D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a để D &lt; 0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7.</w:t>
      </w:r>
      <w:r>
        <w:rPr>
          <w:rFonts w:ascii="Times New Roman" w:hAnsi="Times New Roman" w:cs="Times New Roman"/>
          <w:sz w:val="28"/>
          <w:szCs w:val="28"/>
        </w:rPr>
        <w:t xml:space="preserve"> Cho biểu thức E = </w:t>
      </w:r>
      <w:r w:rsidRPr="001401B3">
        <w:rPr>
          <w:rFonts w:ascii="Times New Roman" w:hAnsi="Times New Roman" w:cs="Times New Roman"/>
          <w:position w:val="-38"/>
          <w:sz w:val="28"/>
          <w:szCs w:val="28"/>
        </w:rPr>
        <w:object w:dxaOrig="4200" w:dyaOrig="880">
          <v:shape id="_x0000_i1031" type="#_x0000_t75" style="width:210.15pt;height:44.35pt" o:ole="">
            <v:imagedata r:id="rId19" o:title=""/>
          </v:shape>
          <o:OLEObject Type="Embed" ProgID="Equation.DSMT4" ShapeID="_x0000_i1031" DrawAspect="Content" ObjectID="_160688520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E</w:t>
      </w:r>
    </w:p>
    <w:p w:rsidR="004423D3" w:rsidRDefault="004423D3" w:rsidP="004423D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: 4.E = x + 8</w:t>
      </w:r>
    </w:p>
    <w:p w:rsidR="004423D3" w:rsidRDefault="004423D3" w:rsidP="004423D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NN của E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8.</w:t>
      </w:r>
      <w:r>
        <w:rPr>
          <w:rFonts w:ascii="Times New Roman" w:hAnsi="Times New Roman" w:cs="Times New Roman"/>
          <w:sz w:val="28"/>
          <w:szCs w:val="28"/>
        </w:rPr>
        <w:t xml:space="preserve"> Cho biểu thức F = </w:t>
      </w:r>
      <w:r w:rsidRPr="001401B3">
        <w:rPr>
          <w:rFonts w:ascii="Times New Roman" w:hAnsi="Times New Roman" w:cs="Times New Roman"/>
          <w:position w:val="-32"/>
          <w:sz w:val="28"/>
          <w:szCs w:val="28"/>
        </w:rPr>
        <w:object w:dxaOrig="4020" w:dyaOrig="760">
          <v:shape id="_x0000_i1032" type="#_x0000_t75" style="width:200.95pt;height:38.5pt" o:ole="">
            <v:imagedata r:id="rId21" o:title=""/>
          </v:shape>
          <o:OLEObject Type="Embed" ProgID="Equation.DSMT4" ShapeID="_x0000_i1032" DrawAspect="Content" ObjectID="_160688520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F</w:t>
      </w:r>
    </w:p>
    <w:p w:rsidR="004423D3" w:rsidRDefault="004423D3" w:rsidP="004423D3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F biết x = 0,4</w:t>
      </w:r>
    </w:p>
    <w:p w:rsidR="004423D3" w:rsidRDefault="004423D3" w:rsidP="004423D3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</w:t>
      </w:r>
      <w:r>
        <w:rPr>
          <w:rFonts w:ascii="Cambria Math" w:hAnsi="Cambria Math" w:cs="Times New Roman"/>
          <w:sz w:val="28"/>
          <w:szCs w:val="28"/>
        </w:rPr>
        <w:t>∈</w:t>
      </w:r>
      <w:r>
        <w:rPr>
          <w:rFonts w:ascii="Times New Roman" w:hAnsi="Times New Roman" w:cs="Times New Roman"/>
          <w:sz w:val="28"/>
          <w:szCs w:val="28"/>
        </w:rPr>
        <w:t xml:space="preserve"> Z để F </w:t>
      </w:r>
      <w:r>
        <w:rPr>
          <w:rFonts w:ascii="Cambria Math" w:hAnsi="Cambria Math" w:cs="Times New Roman"/>
          <w:sz w:val="28"/>
          <w:szCs w:val="28"/>
        </w:rPr>
        <w:t>∈</w:t>
      </w:r>
      <w:r>
        <w:rPr>
          <w:rFonts w:ascii="Times New Roman" w:hAnsi="Times New Roman" w:cs="Times New Roman"/>
          <w:sz w:val="28"/>
          <w:szCs w:val="28"/>
        </w:rPr>
        <w:t xml:space="preserve"> Z</w:t>
      </w:r>
    </w:p>
    <w:p w:rsidR="004423D3" w:rsidRDefault="004423D3" w:rsidP="004423D3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F = </w:t>
      </w:r>
      <w:r w:rsidRPr="00D668DA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3" type="#_x0000_t75" style="width:20.1pt;height:31pt" o:ole="">
            <v:imagedata r:id="rId23" o:title=""/>
          </v:shape>
          <o:OLEObject Type="Embed" ProgID="Equation.DSMT4" ShapeID="_x0000_i1033" DrawAspect="Content" ObjectID="_160688520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9.</w:t>
      </w:r>
      <w:r>
        <w:rPr>
          <w:rFonts w:ascii="Times New Roman" w:hAnsi="Times New Roman" w:cs="Times New Roman"/>
          <w:sz w:val="28"/>
          <w:szCs w:val="28"/>
        </w:rPr>
        <w:t xml:space="preserve"> Cho biểu thức P = </w:t>
      </w:r>
      <w:r w:rsidRPr="00D668DA">
        <w:rPr>
          <w:rFonts w:ascii="Times New Roman" w:hAnsi="Times New Roman" w:cs="Times New Roman"/>
          <w:position w:val="-32"/>
          <w:sz w:val="28"/>
          <w:szCs w:val="28"/>
        </w:rPr>
        <w:object w:dxaOrig="3379" w:dyaOrig="760">
          <v:shape id="_x0000_i1034" type="#_x0000_t75" style="width:169.1pt;height:38.5pt" o:ole="">
            <v:imagedata r:id="rId25" o:title=""/>
          </v:shape>
          <o:OLEObject Type="Embed" ProgID="Equation.DSMT4" ShapeID="_x0000_i1034" DrawAspect="Content" ObjectID="_160688520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P</w:t>
      </w:r>
    </w:p>
    <w:p w:rsidR="004423D3" w:rsidRDefault="004423D3" w:rsidP="004423D3">
      <w:pPr>
        <w:pStyle w:val="ListParagraph"/>
        <w:numPr>
          <w:ilvl w:val="0"/>
          <w:numId w:val="10"/>
        </w:numPr>
        <w:ind w:right="-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P biết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– 2 = 0</w:t>
      </w:r>
    </w:p>
    <w:p w:rsidR="004423D3" w:rsidRDefault="004423D3" w:rsidP="004423D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hứng minh P &gt; </w:t>
      </w:r>
      <w:r w:rsidRPr="00505C9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5" type="#_x0000_t75" style="width:11.7pt;height:31pt" o:ole="">
            <v:imagedata r:id="rId27" o:title=""/>
          </v:shape>
          <o:OLEObject Type="Embed" ProgID="Equation.DSMT4" ShapeID="_x0000_i1035" DrawAspect="Content" ObjectID="_1606885209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10.</w:t>
      </w:r>
      <w:r>
        <w:rPr>
          <w:rFonts w:ascii="Times New Roman" w:hAnsi="Times New Roman" w:cs="Times New Roman"/>
          <w:sz w:val="28"/>
          <w:szCs w:val="28"/>
        </w:rPr>
        <w:t xml:space="preserve"> Cho biểu thức B =</w:t>
      </w:r>
      <w:r w:rsidRPr="00505C91">
        <w:rPr>
          <w:rFonts w:ascii="Times New Roman" w:hAnsi="Times New Roman" w:cs="Times New Roman"/>
          <w:position w:val="-28"/>
          <w:sz w:val="28"/>
          <w:szCs w:val="28"/>
        </w:rPr>
        <w:object w:dxaOrig="2620" w:dyaOrig="700">
          <v:shape id="_x0000_i1036" type="#_x0000_t75" style="width:131.45pt;height:35.15pt" o:ole="">
            <v:imagedata r:id="rId29" o:title=""/>
          </v:shape>
          <o:OLEObject Type="Embed" ProgID="Equation.DSMT4" ShapeID="_x0000_i1036" DrawAspect="Content" ObjectID="_1606885210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của B</w:t>
      </w:r>
    </w:p>
    <w:p w:rsidR="004423D3" w:rsidRDefault="004423D3" w:rsidP="004423D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 = 0; B =</w:t>
      </w:r>
      <w:r w:rsidRPr="00505C9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7" type="#_x0000_t75" style="width:11.7pt;height:31pt" o:ole="">
            <v:imagedata r:id="rId31" o:title=""/>
          </v:shape>
          <o:OLEObject Type="Embed" ProgID="Equation.DSMT4" ShapeID="_x0000_i1037" DrawAspect="Content" ObjectID="_160688521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 &gt; 0; B &lt; 0</w:t>
      </w:r>
    </w:p>
    <w:p w:rsidR="004423D3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  <w:sectPr w:rsidR="004423D3" w:rsidSect="009968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Pr="003952B2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952B2">
        <w:rPr>
          <w:rFonts w:ascii="Times New Roman" w:hAnsi="Times New Roman" w:cs="Times New Roman"/>
          <w:b/>
          <w:sz w:val="28"/>
          <w:szCs w:val="28"/>
          <w:u w:val="single"/>
        </w:rPr>
        <w:t>B. Hình học</w:t>
      </w:r>
    </w:p>
    <w:p w:rsidR="004423D3" w:rsidRPr="003952B2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952B2">
        <w:rPr>
          <w:rFonts w:ascii="Times New Roman" w:hAnsi="Times New Roman" w:cs="Times New Roman"/>
          <w:b/>
          <w:sz w:val="28"/>
          <w:szCs w:val="28"/>
        </w:rPr>
        <w:t>1. LÝ THUYẾT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Nêu định nghĩa, tính chất, dấu hiệu nhận biết hình thang cân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Nêu định nghĩa, tính chất, dấu hiệu nhận biết hình chữ nhật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Nêu tính chất, tính chất, dấu hiệu nhận biết hình chữ nhật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Nêu tính chất, tính chất, dấu hiệu nhận biết hình thoi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Nêu tính chất, tính chất, dấu hiệu nhận biết hình vuông</w:t>
      </w:r>
    </w:p>
    <w:p w:rsidR="004423D3" w:rsidRPr="003952B2" w:rsidRDefault="004423D3" w:rsidP="004423D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>Phát biểu tính chất của điểm cách đều mọi điểm cho trước</w:t>
      </w:r>
    </w:p>
    <w:p w:rsidR="004423D3" w:rsidRPr="003952B2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952B2">
        <w:rPr>
          <w:rFonts w:ascii="Times New Roman" w:hAnsi="Times New Roman" w:cs="Times New Roman"/>
          <w:b/>
          <w:sz w:val="28"/>
          <w:szCs w:val="28"/>
        </w:rPr>
        <w:t>II. BÀI TẬP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b/>
          <w:i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∆ABC cân ở A. Kẻ AH </w:t>
      </w:r>
      <w:r>
        <w:rPr>
          <w:rFonts w:ascii="Cambria Math" w:hAnsi="Cambria Math" w:cs="Times New Roman"/>
          <w:sz w:val="28"/>
          <w:szCs w:val="28"/>
        </w:rPr>
        <w:t xml:space="preserve">⊥ </w:t>
      </w:r>
      <w:r>
        <w:rPr>
          <w:rFonts w:ascii="Times New Roman" w:hAnsi="Times New Roman" w:cs="Times New Roman"/>
          <w:sz w:val="28"/>
          <w:szCs w:val="28"/>
        </w:rPr>
        <w:t>BC. Gọi M, N là trung điểm của AB; AC. E là điểm đối xứng của H qua M.</w:t>
      </w:r>
    </w:p>
    <w:p w:rsidR="004423D3" w:rsidRDefault="004423D3" w:rsidP="004423D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MHN là hình thoi</w:t>
      </w:r>
    </w:p>
    <w:p w:rsidR="004423D3" w:rsidRDefault="004423D3" w:rsidP="004423D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AH, MN, EC đồng quy</w:t>
      </w:r>
    </w:p>
    <w:p w:rsidR="004423D3" w:rsidRDefault="004423D3" w:rsidP="004423D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∆ABC để tứ giác AHBE là hình vuông</w:t>
      </w:r>
    </w:p>
    <w:p w:rsidR="004423D3" w:rsidRDefault="004423D3" w:rsidP="004423D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952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điều kiện của ∆ABC để AEHN là hình thang cân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Cho hình bình hành ABCD có AD = 2AB,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Gọi E và F lần lượt là trung điểm của BC và AD. </w:t>
      </w:r>
    </w:p>
    <w:p w:rsidR="004423D3" w:rsidRDefault="004423D3" w:rsidP="004423D3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AE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BF</w:t>
      </w:r>
    </w:p>
    <w:p w:rsidR="004423D3" w:rsidRDefault="004423D3" w:rsidP="004423D3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BFDC là hình thang cân</w:t>
      </w:r>
    </w:p>
    <w:p w:rsidR="004423D3" w:rsidRDefault="004423D3" w:rsidP="004423D3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diểm M điểm đối xứng A qua B. Chứng minh tứ giác BMCD là hình chữ nhật.</w:t>
      </w:r>
    </w:p>
    <w:p w:rsidR="004423D3" w:rsidRDefault="004423D3" w:rsidP="004423D3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, E, D thẳng hàng</w:t>
      </w:r>
    </w:p>
    <w:p w:rsidR="004423D3" w:rsidRDefault="004423D3" w:rsidP="004423D3">
      <w:pPr>
        <w:jc w:val="both"/>
        <w:rPr>
          <w:rFonts w:ascii="Cambria Math" w:eastAsiaTheme="minorEastAsia" w:hAnsi="Cambria Math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lastRenderedPageBreak/>
        <w:t>Bài 3.</w:t>
      </w:r>
      <w:r>
        <w:rPr>
          <w:rFonts w:ascii="Times New Roman" w:hAnsi="Times New Roman" w:cs="Times New Roman"/>
          <w:sz w:val="28"/>
          <w:szCs w:val="28"/>
        </w:rPr>
        <w:t xml:space="preserve"> Cho hình tháng ABCD (AB // CD). Đáy lớn AB = 3a, CD = AD = a,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Gọi M, N là trung điểm của DC và AB. Kẻ DE // MN (E </w:t>
      </w:r>
      <w:r>
        <w:rPr>
          <w:rFonts w:ascii="Cambria Math" w:eastAsiaTheme="minorEastAsia" w:hAnsi="Cambria Math" w:cs="Times New Roman"/>
          <w:sz w:val="28"/>
          <w:szCs w:val="28"/>
        </w:rPr>
        <w:t>∈ AB)</w:t>
      </w:r>
    </w:p>
    <w:p w:rsidR="004423D3" w:rsidRDefault="004423D3" w:rsidP="004423D3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 AMND là hình thang cân</w:t>
      </w:r>
    </w:p>
    <w:p w:rsidR="004423D3" w:rsidRDefault="004423D3" w:rsidP="004423D3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 tứ giác AECD là hình thoi</w:t>
      </w:r>
    </w:p>
    <w:p w:rsidR="004423D3" w:rsidRDefault="004423D3" w:rsidP="004423D3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 tứ giác EMCN là hình chữ nhật</w:t>
      </w:r>
    </w:p>
    <w:p w:rsidR="004423D3" w:rsidRDefault="004423D3" w:rsidP="004423D3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của hình thang ABCD theo a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Cho ABC vuông ở A. Kẻ AH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BC. Gọi P, Q là điểm đối xứng của H qua AB và AC. Chứng minh P và Q đối xứng qua A</w:t>
      </w:r>
    </w:p>
    <w:p w:rsidR="004423D3" w:rsidRDefault="004423D3" w:rsidP="004423D3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P cắt AB tại I, HQ cắt AC tại K. Gọi M,N là trung điểm của BH và CH. C/m tứ giác MNKI là hình thang vuông </w:t>
      </w:r>
    </w:p>
    <w:p w:rsidR="004423D3" w:rsidRDefault="004423D3" w:rsidP="004423D3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điều kiện nào của ∆ABC thì tứ giác MNKI là hình chữ nhật</w:t>
      </w:r>
    </w:p>
    <w:p w:rsidR="004423D3" w:rsidRDefault="004423D3" w:rsidP="004423D3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I + NK không đổi khi BC cố định còn A di động sao cho ∆ABC vuông ở A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5:</w:t>
      </w:r>
      <w:r>
        <w:rPr>
          <w:rFonts w:ascii="Times New Roman" w:hAnsi="Times New Roman" w:cs="Times New Roman"/>
          <w:sz w:val="28"/>
          <w:szCs w:val="28"/>
        </w:rPr>
        <w:t xml:space="preserve"> Cho hình bình hành ABCD có AB = 2BC. Gọi E, F lần lượt là trung điểm của AB, CD</w:t>
      </w:r>
    </w:p>
    <w:p w:rsidR="004423D3" w:rsidRDefault="004423D3" w:rsidP="004423D3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DEBF là hình bình hành; tứ giác AEFD là hình thoi</w:t>
      </w:r>
    </w:p>
    <w:p w:rsidR="004423D3" w:rsidRDefault="004423D3" w:rsidP="004423D3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DE cắt AF tại M, CE cắt BF tại N. C/m EF, MN, AC đồng quy</w:t>
      </w:r>
    </w:p>
    <w:p w:rsidR="004423D3" w:rsidRDefault="004423D3" w:rsidP="004423D3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tứ giác ABCD để EMFN là hình vuông</w:t>
      </w:r>
    </w:p>
    <w:p w:rsidR="004423D3" w:rsidRDefault="004423D3" w:rsidP="004423D3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ABCD</w:t>
      </w:r>
      <w:r>
        <w:rPr>
          <w:rFonts w:ascii="Times New Roman" w:hAnsi="Times New Roman" w:cs="Times New Roman"/>
          <w:sz w:val="28"/>
          <w:szCs w:val="28"/>
        </w:rPr>
        <w:t xml:space="preserve"> = S. Tính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EMFN</w:t>
      </w:r>
      <w:r>
        <w:rPr>
          <w:rFonts w:ascii="Times New Roman" w:hAnsi="Times New Roman" w:cs="Times New Roman"/>
          <w:sz w:val="28"/>
          <w:szCs w:val="28"/>
        </w:rPr>
        <w:t xml:space="preserve"> theo S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6:</w:t>
      </w:r>
      <w:r>
        <w:rPr>
          <w:rFonts w:ascii="Times New Roman" w:hAnsi="Times New Roman" w:cs="Times New Roman"/>
          <w:sz w:val="28"/>
          <w:szCs w:val="28"/>
        </w:rPr>
        <w:t xml:space="preserve"> Cho hình thoi ABCD, gọi E là điểm đối xứng qua A và B và F là điểm đối xứng của C qua B</w:t>
      </w:r>
    </w:p>
    <w:p w:rsidR="004423D3" w:rsidRDefault="004423D3" w:rsidP="004423D3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CEF là hình chữ nhật</w:t>
      </w:r>
    </w:p>
    <w:p w:rsidR="004423D3" w:rsidRDefault="004423D3" w:rsidP="004423D3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F//BD</w:t>
      </w:r>
    </w:p>
    <w:p w:rsidR="004423D3" w:rsidRDefault="004423D3" w:rsidP="004423D3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DE cắt BC tại P, DF cắt AB tại Q. C/m AC = 2PQ</w:t>
      </w:r>
    </w:p>
    <w:p w:rsidR="004423D3" w:rsidRDefault="004423D3" w:rsidP="004423D3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 rằng nếu BC cố định, A và C di động sao cho ABCD vẫn là hình thoi thì P di động trên một đường thẳng cố định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7:</w:t>
      </w:r>
      <w:r>
        <w:rPr>
          <w:rFonts w:ascii="Times New Roman" w:hAnsi="Times New Roman" w:cs="Times New Roman"/>
          <w:sz w:val="28"/>
          <w:szCs w:val="28"/>
        </w:rPr>
        <w:t xml:space="preserve"> Cho hình vuông ABCD tâm O. I là điểm bất kì thuộc DC. Qua I kẻ đường thẳng song song với AC cắt BD và AD lần lượt tại E và M. Qua I kẻ đường thẳng vuông góc AC tại F và cắt BC tại N.</w:t>
      </w:r>
    </w:p>
    <w:p w:rsidR="004423D3" w:rsidRDefault="004423D3" w:rsidP="004423D3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, O, N thẳng hàng</w:t>
      </w:r>
    </w:p>
    <w:p w:rsidR="004423D3" w:rsidRDefault="004423D3" w:rsidP="004423D3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khi I di dộng trên CD thì chu vi tứ giác EOFI không đổi</w:t>
      </w:r>
    </w:p>
    <w:p w:rsidR="004423D3" w:rsidRDefault="004423D3" w:rsidP="004423D3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 M kẻ đường thẳng song song với BD. Từ N kẻ đường thẳng song song với AC, chung cắt nhau tại P. Chứng minh P thuộc AB</w:t>
      </w:r>
    </w:p>
    <w:p w:rsidR="004423D3" w:rsidRDefault="004423D3" w:rsidP="004423D3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i I di động trên CD thì trung điểm K của EF chuyển động trên đường nào?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968EE">
        <w:rPr>
          <w:rFonts w:ascii="Times New Roman" w:hAnsi="Times New Roman" w:cs="Times New Roman"/>
          <w:b/>
          <w:i/>
          <w:sz w:val="28"/>
          <w:szCs w:val="28"/>
          <w:u w:val="single"/>
        </w:rPr>
        <w:t>Bài 8:</w:t>
      </w:r>
      <w:r>
        <w:rPr>
          <w:rFonts w:ascii="Times New Roman" w:hAnsi="Times New Roman" w:cs="Times New Roman"/>
          <w:sz w:val="28"/>
          <w:szCs w:val="28"/>
        </w:rPr>
        <w:t xml:space="preserve"> Cho ABC có A = 90</w:t>
      </w:r>
      <w:r>
        <w:rPr>
          <w:rFonts w:ascii="Cambria Math" w:hAnsi="Cambria Math" w:cs="Times New Roman"/>
          <w:sz w:val="28"/>
          <w:szCs w:val="28"/>
        </w:rPr>
        <w:t>°</w:t>
      </w:r>
      <w:r>
        <w:rPr>
          <w:rFonts w:ascii="Times New Roman" w:hAnsi="Times New Roman" w:cs="Times New Roman"/>
          <w:sz w:val="28"/>
          <w:szCs w:val="28"/>
        </w:rPr>
        <w:t xml:space="preserve"> ; B = 60</w:t>
      </w:r>
      <w:r>
        <w:rPr>
          <w:rFonts w:ascii="Cambria Math" w:hAnsi="Cambria Math" w:cs="Times New Roman"/>
          <w:sz w:val="28"/>
          <w:szCs w:val="28"/>
        </w:rPr>
        <w:t>°</w:t>
      </w:r>
      <w:r>
        <w:rPr>
          <w:rFonts w:ascii="Times New Roman" w:hAnsi="Times New Roman" w:cs="Times New Roman"/>
          <w:sz w:val="28"/>
          <w:szCs w:val="28"/>
        </w:rPr>
        <w:t>. Vẽ trung tuyến AM. Qua A vẽ đường thẳng (d) // BC. Qua C vẽ đường thẳng (d’) // AB. Hai đường thẳng (d) và (d’) cắt nhau tại D</w:t>
      </w:r>
    </w:p>
    <w:p w:rsidR="004423D3" w:rsidRDefault="004423D3" w:rsidP="004423D3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c giác ABCD là hình bình hành</w:t>
      </w:r>
    </w:p>
    <w:p w:rsidR="004423D3" w:rsidRDefault="004423D3" w:rsidP="004423D3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tia đối của tia MA lấy điểm E sao cho ME = MA. Chứng tỏ ABEC là hình chữ nhật</w:t>
      </w:r>
    </w:p>
    <w:p w:rsidR="004423D3" w:rsidRDefault="004423D3" w:rsidP="004423D3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m E đối xứng với D qua C</w:t>
      </w:r>
    </w:p>
    <w:p w:rsidR="004423D3" w:rsidRDefault="004423D3" w:rsidP="004423D3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phân giác của góc ABC cắt AD tại F. Chứng tỏ ABMF là hình thoi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423D3" w:rsidRPr="006B6D74" w:rsidRDefault="004423D3" w:rsidP="004423D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6B6D74">
        <w:rPr>
          <w:rFonts w:ascii="Times New Roman" w:hAnsi="Times New Roman" w:cs="Times New Roman"/>
          <w:b/>
          <w:sz w:val="36"/>
          <w:szCs w:val="36"/>
        </w:rPr>
        <w:lastRenderedPageBreak/>
        <w:t>NỘI DUNG ÔN TẬP HỌC KỲ I – TOÁN 8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84225C">
        <w:rPr>
          <w:rFonts w:ascii="Times New Roman" w:hAnsi="Times New Roman" w:cs="Times New Roman"/>
          <w:b/>
          <w:sz w:val="28"/>
          <w:szCs w:val="28"/>
          <w:u w:val="single"/>
        </w:rPr>
        <w:t>I. Lý thuyết:</w:t>
      </w:r>
      <w:r w:rsidRPr="0084225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ả lời các câu hỏi ôn tập chương trong sách giáo khoa toán 8 tập 1:</w:t>
      </w:r>
    </w:p>
    <w:tbl>
      <w:tblPr>
        <w:tblStyle w:val="TableGrid"/>
        <w:tblW w:w="9805" w:type="dxa"/>
        <w:tblLook w:val="04A0" w:firstRow="1" w:lastRow="0" w:firstColumn="1" w:lastColumn="0" w:noHBand="0" w:noVBand="1"/>
      </w:tblPr>
      <w:tblGrid>
        <w:gridCol w:w="4855"/>
        <w:gridCol w:w="4950"/>
      </w:tblGrid>
      <w:tr w:rsidR="004423D3" w:rsidTr="0093060C">
        <w:tc>
          <w:tcPr>
            <w:tcW w:w="4855" w:type="dxa"/>
          </w:tcPr>
          <w:p w:rsidR="004423D3" w:rsidRDefault="004423D3" w:rsidP="009306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ại số</w:t>
            </w:r>
          </w:p>
        </w:tc>
        <w:tc>
          <w:tcPr>
            <w:tcW w:w="4950" w:type="dxa"/>
          </w:tcPr>
          <w:p w:rsidR="004423D3" w:rsidRDefault="004423D3" w:rsidP="009306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học</w:t>
            </w:r>
          </w:p>
        </w:tc>
      </w:tr>
      <w:tr w:rsidR="004423D3" w:rsidTr="0093060C">
        <w:tc>
          <w:tcPr>
            <w:tcW w:w="4855" w:type="dxa"/>
          </w:tcPr>
          <w:p w:rsidR="004423D3" w:rsidRDefault="004423D3" w:rsidP="009306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Trả lời các câu hỏi trang 32 SGK tập 1</w:t>
            </w:r>
          </w:p>
          <w:p w:rsidR="004423D3" w:rsidRDefault="004423D3" w:rsidP="009306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Trả lời các câu hỏi trang 61 SGK tập 1</w:t>
            </w:r>
          </w:p>
        </w:tc>
        <w:tc>
          <w:tcPr>
            <w:tcW w:w="4950" w:type="dxa"/>
          </w:tcPr>
          <w:p w:rsidR="004423D3" w:rsidRDefault="004423D3" w:rsidP="0093060C">
            <w:pPr>
              <w:ind w:right="-10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Trả lời các câu hỏi trang 110 SGK tập 1</w:t>
            </w:r>
          </w:p>
          <w:p w:rsidR="004423D3" w:rsidRDefault="004423D3" w:rsidP="0093060C">
            <w:pPr>
              <w:ind w:right="-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Trả lời các câu hỏi trang 131 SGK tập 1</w:t>
            </w:r>
          </w:p>
        </w:tc>
      </w:tr>
    </w:tbl>
    <w:p w:rsidR="004423D3" w:rsidRPr="0084225C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4225C">
        <w:rPr>
          <w:rFonts w:ascii="Times New Roman" w:hAnsi="Times New Roman" w:cs="Times New Roman"/>
          <w:b/>
          <w:sz w:val="28"/>
          <w:szCs w:val="28"/>
          <w:u w:val="single"/>
        </w:rPr>
        <w:t xml:space="preserve">II.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r w:rsidRPr="0084225C">
        <w:rPr>
          <w:rFonts w:ascii="Times New Roman" w:hAnsi="Times New Roman" w:cs="Times New Roman"/>
          <w:b/>
          <w:sz w:val="28"/>
          <w:szCs w:val="28"/>
          <w:u w:val="single"/>
        </w:rPr>
        <w:t>ài tập</w:t>
      </w:r>
    </w:p>
    <w:p w:rsidR="004423D3" w:rsidRPr="0084225C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4225C">
        <w:rPr>
          <w:rFonts w:ascii="Times New Roman" w:hAnsi="Times New Roman" w:cs="Times New Roman"/>
          <w:b/>
          <w:sz w:val="28"/>
          <w:szCs w:val="28"/>
        </w:rPr>
        <w:t>A. Đại số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373CDD">
        <w:rPr>
          <w:rFonts w:ascii="Times New Roman" w:hAnsi="Times New Roman" w:cs="Times New Roman"/>
          <w:b/>
          <w:i/>
          <w:sz w:val="28"/>
          <w:szCs w:val="28"/>
          <w:u w:val="single"/>
        </w:rPr>
        <w:t>Dạng 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225C">
        <w:rPr>
          <w:rFonts w:ascii="Times New Roman" w:hAnsi="Times New Roman" w:cs="Times New Roman"/>
          <w:i/>
          <w:sz w:val="28"/>
          <w:szCs w:val="28"/>
        </w:rPr>
        <w:t>Phân tích các đa thức sau thành nhân tử</w:t>
      </w:r>
    </w:p>
    <w:p w:rsidR="004423D3" w:rsidRPr="0084225C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4225C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</w:p>
    <w:p w:rsidR="004423D3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4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y</w:t>
      </w:r>
    </w:p>
    <w:p w:rsidR="004423D3" w:rsidRPr="00624D56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 – 3y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y –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84225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Pr="00624D56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 + x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 + 3x) +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16"/>
        </w:numPr>
        <w:ind w:right="-4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x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x – 3) +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84225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1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8xy –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9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84225C">
        <w:rPr>
          <w:rFonts w:ascii="Times New Roman" w:hAnsi="Times New Roman" w:cs="Times New Roman"/>
          <w:b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Phân tích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Pr="00624D56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 + 4b – 4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5 + (2x + 7)(5 – 2x)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>+ 3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a – 8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y – 2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2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Pr="00624D56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(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 – 4x + 8y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 – 6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7x + 3</w:t>
      </w:r>
    </w:p>
    <w:p w:rsidR="004423D3" w:rsidRDefault="004423D3" w:rsidP="004423D3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  <w:sectPr w:rsidR="004423D3" w:rsidSect="00F14B8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Pr="00F14B85" w:rsidRDefault="004423D3" w:rsidP="004423D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Dạng 2.</w:t>
      </w:r>
      <w:r w:rsidRPr="00F14B85">
        <w:rPr>
          <w:rFonts w:ascii="Times New Roman" w:hAnsi="Times New Roman" w:cs="Times New Roman"/>
          <w:i/>
          <w:sz w:val="28"/>
          <w:szCs w:val="28"/>
        </w:rPr>
        <w:t xml:space="preserve"> Tìm x, y biết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Tìm x biết</w:t>
      </w:r>
    </w:p>
    <w:p w:rsidR="004423D3" w:rsidRDefault="004423D3" w:rsidP="004423D3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  <w:sectPr w:rsidR="004423D3" w:rsidSect="007A220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23D3" w:rsidRDefault="004423D3" w:rsidP="004423D3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 = 0</w:t>
      </w:r>
    </w:p>
    <w:p w:rsidR="004423D3" w:rsidRDefault="004423D3" w:rsidP="004423D3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x – 6 = 0</w:t>
      </w:r>
    </w:p>
    <w:p w:rsidR="004423D3" w:rsidRDefault="004423D3" w:rsidP="004423D3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x – 1 = 0</w:t>
      </w:r>
    </w:p>
    <w:p w:rsidR="004423D3" w:rsidRDefault="004423D3" w:rsidP="004423D3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8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1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8x – 15 = 0</w:t>
      </w:r>
    </w:p>
    <w:p w:rsidR="004423D3" w:rsidRDefault="004423D3" w:rsidP="004423D3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  <w:sectPr w:rsidR="004423D3" w:rsidSect="00F14B8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Tìm x biết</w:t>
      </w:r>
    </w:p>
    <w:p w:rsidR="004423D3" w:rsidRDefault="004423D3" w:rsidP="004423D3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>– 12x = 0</w:t>
      </w:r>
    </w:p>
    <w:p w:rsidR="004423D3" w:rsidRDefault="004423D3" w:rsidP="004423D3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(x – 3)(3 – x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4423D3" w:rsidRDefault="004423D3" w:rsidP="004423D3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(2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8(x – 1)(x + 1) = 11</w:t>
      </w:r>
    </w:p>
    <w:p w:rsidR="004423D3" w:rsidRDefault="004423D3" w:rsidP="004423D3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+ 3)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3x + 9) – x(x – 4)(x + 4) = 54</w:t>
      </w:r>
    </w:p>
    <w:p w:rsidR="004423D3" w:rsidRDefault="004423D3" w:rsidP="004423D3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6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- 10</w:t>
      </w:r>
    </w:p>
    <w:p w:rsidR="004423D3" w:rsidRPr="00F14B85" w:rsidRDefault="004423D3" w:rsidP="004423D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Dạng 3.</w:t>
      </w:r>
      <w:r w:rsidRPr="00F14B85">
        <w:rPr>
          <w:rFonts w:ascii="Times New Roman" w:hAnsi="Times New Roman" w:cs="Times New Roman"/>
          <w:i/>
          <w:sz w:val="28"/>
          <w:szCs w:val="28"/>
        </w:rPr>
        <w:t xml:space="preserve"> Biến đổi đồng nhất các biểu thức hữu tỉ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biểu thức: A = </w:t>
      </w:r>
      <w:r w:rsidRPr="009C6877">
        <w:rPr>
          <w:rFonts w:ascii="Times New Roman" w:hAnsi="Times New Roman" w:cs="Times New Roman"/>
          <w:position w:val="-28"/>
          <w:sz w:val="28"/>
          <w:szCs w:val="28"/>
        </w:rPr>
        <w:object w:dxaOrig="1939" w:dyaOrig="680">
          <v:shape id="_x0000_i1038" type="#_x0000_t75" style="width:97.1pt;height:33.5pt" o:ole="">
            <v:imagedata r:id="rId33" o:title=""/>
          </v:shape>
          <o:OLEObject Type="Embed" ProgID="Equation.DSMT4" ShapeID="_x0000_i1038" DrawAspect="Content" ObjectID="_1606885212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  B = </w:t>
      </w:r>
      <w:r w:rsidRPr="009C6877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39" type="#_x0000_t75" style="width:74.5pt;height:31pt" o:ole="">
            <v:imagedata r:id="rId35" o:title=""/>
          </v:shape>
          <o:OLEObject Type="Embed" ProgID="Equation.DSMT4" ShapeID="_x0000_i1039" DrawAspect="Content" ObjectID="_160688521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của A; B</w:t>
      </w:r>
    </w:p>
    <w:p w:rsidR="004423D3" w:rsidRDefault="004423D3" w:rsidP="004423D3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P = A : B</w:t>
      </w:r>
    </w:p>
    <w:p w:rsidR="004423D3" w:rsidRDefault="004423D3" w:rsidP="004423D3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P với x = 0 và x = 4</w:t>
      </w:r>
    </w:p>
    <w:p w:rsidR="004423D3" w:rsidRDefault="004423D3" w:rsidP="004423D3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x nguyên để giá trị biểu thức P nguyên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AC4FDA">
        <w:rPr>
          <w:rFonts w:ascii="Times New Roman" w:hAnsi="Times New Roman" w:cs="Times New Roman"/>
          <w:position w:val="-32"/>
          <w:sz w:val="28"/>
          <w:szCs w:val="28"/>
        </w:rPr>
        <w:object w:dxaOrig="2280" w:dyaOrig="760">
          <v:shape id="_x0000_i1040" type="#_x0000_t75" style="width:113.85pt;height:38.5pt" o:ole="">
            <v:imagedata r:id="rId37" o:title=""/>
          </v:shape>
          <o:OLEObject Type="Embed" ProgID="Equation.DSMT4" ShapeID="_x0000_i1040" DrawAspect="Content" ObjectID="_1606885214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  C = </w:t>
      </w:r>
      <w:r w:rsidRPr="00AC4FDA">
        <w:rPr>
          <w:rFonts w:ascii="Times New Roman" w:hAnsi="Times New Roman" w:cs="Times New Roman"/>
          <w:position w:val="-28"/>
          <w:sz w:val="28"/>
          <w:szCs w:val="28"/>
        </w:rPr>
        <w:object w:dxaOrig="1080" w:dyaOrig="680">
          <v:shape id="_x0000_i1041" type="#_x0000_t75" style="width:54.4pt;height:33.5pt" o:ole="">
            <v:imagedata r:id="rId39" o:title=""/>
          </v:shape>
          <o:OLEObject Type="Embed" ProgID="Equation.DSMT4" ShapeID="_x0000_i1041" DrawAspect="Content" ObjectID="_1606885215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của B; C</w:t>
      </w:r>
    </w:p>
    <w:p w:rsidR="004423D3" w:rsidRDefault="004423D3" w:rsidP="004423D3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M = B : C</w:t>
      </w:r>
    </w:p>
    <w:p w:rsidR="004423D3" w:rsidRDefault="004423D3" w:rsidP="004423D3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M với |x – 5| = 2</w:t>
      </w:r>
    </w:p>
    <w:p w:rsidR="004423D3" w:rsidRDefault="004423D3" w:rsidP="004423D3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x nguyên để giá trị biểu thức M nguyên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Cho biểu thức: C = </w:t>
      </w:r>
      <w:r w:rsidRPr="006D0225">
        <w:rPr>
          <w:rFonts w:ascii="Times New Roman" w:hAnsi="Times New Roman" w:cs="Times New Roman"/>
          <w:position w:val="-32"/>
          <w:sz w:val="28"/>
          <w:szCs w:val="28"/>
        </w:rPr>
        <w:object w:dxaOrig="2460" w:dyaOrig="760">
          <v:shape id="_x0000_i1042" type="#_x0000_t75" style="width:123.05pt;height:38.5pt" o:ole="">
            <v:imagedata r:id="rId41" o:title=""/>
          </v:shape>
          <o:OLEObject Type="Embed" ProgID="Equation.DSMT4" ShapeID="_x0000_i1042" DrawAspect="Content" ObjectID="_1606885216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  D = </w:t>
      </w:r>
      <w:r w:rsidRPr="006D0225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043" type="#_x0000_t75" style="width:77pt;height:36pt" o:ole="">
            <v:imagedata r:id="rId43" o:title=""/>
          </v:shape>
          <o:OLEObject Type="Embed" ProgID="Equation.DSMT4" ShapeID="_x0000_i1043" DrawAspect="Content" ObjectID="_1606885217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của C; D</w:t>
      </w:r>
    </w:p>
    <w:p w:rsidR="004423D3" w:rsidRDefault="004423D3" w:rsidP="004423D3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N = C : D</w:t>
      </w:r>
    </w:p>
    <w:p w:rsidR="004423D3" w:rsidRDefault="004423D3" w:rsidP="004423D3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N với y = </w:t>
      </w:r>
      <w:r w:rsidRPr="006D0225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4" type="#_x0000_t75" style="width:11.7pt;height:31pt" o:ole="">
            <v:imagedata r:id="rId45" o:title=""/>
          </v:shape>
          <o:OLEObject Type="Embed" ProgID="Equation.DSMT4" ShapeID="_x0000_i1044" DrawAspect="Content" ObjectID="_1606885218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Default="004423D3" w:rsidP="004423D3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x để N đạt giá trị nhỏ nhất. Tìm GTNN đó</w:t>
      </w:r>
    </w:p>
    <w:p w:rsidR="004423D3" w:rsidRPr="00F14B85" w:rsidRDefault="004423D3" w:rsidP="004423D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Dạng 4</w:t>
      </w:r>
      <w:r w:rsidRPr="00F14B85">
        <w:rPr>
          <w:rFonts w:ascii="Times New Roman" w:hAnsi="Times New Roman" w:cs="Times New Roman"/>
          <w:i/>
          <w:sz w:val="28"/>
          <w:szCs w:val="28"/>
        </w:rPr>
        <w:t>. Phép chia đa thức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đa thức A =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8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5x – 27 và B = 3x – 1</w:t>
      </w:r>
    </w:p>
    <w:p w:rsidR="004423D3" w:rsidRDefault="004423D3" w:rsidP="004423D3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số dưu R trong phép chia A cho B rồi viết dưới dạng A = B.Q + R</w:t>
      </w:r>
    </w:p>
    <w:p w:rsidR="004423D3" w:rsidRDefault="004423D3" w:rsidP="004423D3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</w:t>
      </w:r>
      <w:r>
        <w:rPr>
          <w:rFonts w:ascii="Cambria Math" w:hAnsi="Cambria Math" w:cs="Times New Roman"/>
          <w:sz w:val="28"/>
          <w:szCs w:val="28"/>
        </w:rPr>
        <w:t>∈</w:t>
      </w:r>
      <w:r>
        <w:rPr>
          <w:rFonts w:ascii="Times New Roman" w:hAnsi="Times New Roman" w:cs="Times New Roman"/>
          <w:sz w:val="28"/>
          <w:szCs w:val="28"/>
        </w:rPr>
        <w:t xml:space="preserve"> R để A </w:t>
      </w:r>
      <w:r>
        <w:rPr>
          <w:rFonts w:ascii="Cambria Math" w:hAnsi="Cambria Math" w:cs="Times New Roman"/>
          <w:sz w:val="28"/>
          <w:szCs w:val="28"/>
        </w:rPr>
        <w:t>⋮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Tìm a sao cho:</w:t>
      </w:r>
    </w:p>
    <w:p w:rsidR="004423D3" w:rsidRDefault="004423D3" w:rsidP="004423D3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a chia hết cho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+ 5</w:t>
      </w:r>
    </w:p>
    <w:p w:rsidR="004423D3" w:rsidRDefault="004423D3" w:rsidP="004423D3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ax + 1 chia cho x – 3 dư 4</w:t>
      </w:r>
    </w:p>
    <w:p w:rsidR="004423D3" w:rsidRPr="00F14B85" w:rsidRDefault="004423D3" w:rsidP="004423D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lastRenderedPageBreak/>
        <w:t>Dạng 5.</w:t>
      </w:r>
      <w:r w:rsidRPr="00F14B85">
        <w:rPr>
          <w:rFonts w:ascii="Times New Roman" w:hAnsi="Times New Roman" w:cs="Times New Roman"/>
          <w:i/>
          <w:sz w:val="28"/>
          <w:szCs w:val="28"/>
        </w:rPr>
        <w:t xml:space="preserve"> CMR:</w:t>
      </w:r>
    </w:p>
    <w:p w:rsidR="004423D3" w:rsidRDefault="004423D3" w:rsidP="004423D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á trị của biểu thức M không phụ thuộc vào giá trị của biến x:</w:t>
      </w:r>
    </w:p>
    <w:p w:rsidR="004423D3" w:rsidRDefault="004423D3" w:rsidP="004423D3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=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3[(x –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]</w:t>
      </w:r>
    </w:p>
    <w:p w:rsidR="004423D3" w:rsidRDefault="004423D3" w:rsidP="004423D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+ 9,1 &gt; 0 với mọi giá trị của x</w:t>
      </w:r>
    </w:p>
    <w:p w:rsidR="004423D3" w:rsidRDefault="004423D3" w:rsidP="004423D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(3x + y) + (3x + y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 ≥ - 6 với mọi giá trị của x, y</w:t>
      </w:r>
    </w:p>
    <w:p w:rsidR="004423D3" w:rsidRPr="00047CE9" w:rsidRDefault="004423D3" w:rsidP="004423D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4c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hì (5a – 3b + 8c)(5a – 3b – 8c) = (3a – 5b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– 3 chia hết cho 8, với x là số tự nhiên lẻ</w:t>
      </w:r>
    </w:p>
    <w:p w:rsidR="004423D3" w:rsidRPr="00F14B85" w:rsidRDefault="004423D3" w:rsidP="004423D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Dạng 6.</w:t>
      </w:r>
      <w:r w:rsidRPr="00F14B85">
        <w:rPr>
          <w:rFonts w:ascii="Times New Roman" w:hAnsi="Times New Roman" w:cs="Times New Roman"/>
          <w:i/>
          <w:sz w:val="28"/>
          <w:szCs w:val="28"/>
        </w:rPr>
        <w:t xml:space="preserve"> Tìm cực trị: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NN hoặc GTLN của các biểu thức sau</w:t>
      </w:r>
    </w:p>
    <w:p w:rsidR="004423D3" w:rsidRDefault="004423D3" w:rsidP="004423D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+ 13</w:t>
      </w:r>
    </w:p>
    <w:p w:rsidR="004423D3" w:rsidRDefault="004423D3" w:rsidP="004423D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 =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6x – 17</w:t>
      </w:r>
    </w:p>
    <w:p w:rsidR="004423D3" w:rsidRPr="00377A39" w:rsidRDefault="004423D3" w:rsidP="004423D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 = 4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423D3" w:rsidRDefault="004423D3" w:rsidP="004423D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y + 5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y + 17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Dạng 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4B85">
        <w:rPr>
          <w:rFonts w:ascii="Times New Roman" w:hAnsi="Times New Roman" w:cs="Times New Roman"/>
          <w:i/>
          <w:sz w:val="28"/>
          <w:szCs w:val="28"/>
        </w:rPr>
        <w:t>Tìm cặp số nguyên (x, y) sao cho:</w:t>
      </w:r>
    </w:p>
    <w:p w:rsidR="004423D3" w:rsidRDefault="004423D3" w:rsidP="004423D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y + 3x – 4y = 12</w:t>
      </w:r>
    </w:p>
    <w:p w:rsidR="004423D3" w:rsidRDefault="004423D3" w:rsidP="004423D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xy + 2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8</w:t>
      </w:r>
    </w:p>
    <w:p w:rsidR="004423D3" w:rsidRPr="00377A39" w:rsidRDefault="004423D3" w:rsidP="004423D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77A39">
        <w:rPr>
          <w:rFonts w:ascii="Times New Roman" w:hAnsi="Times New Roman" w:cs="Times New Roman"/>
          <w:b/>
          <w:sz w:val="28"/>
          <w:szCs w:val="28"/>
        </w:rPr>
        <w:t>B. Hình học</w:t>
      </w:r>
    </w:p>
    <w:p w:rsidR="004423D3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377A39">
        <w:rPr>
          <w:rFonts w:ascii="Times New Roman" w:hAnsi="Times New Roman" w:cs="Times New Roman"/>
          <w:b/>
          <w:i/>
          <w:sz w:val="28"/>
          <w:szCs w:val="28"/>
          <w:u w:val="single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hình thang ABCD. Gọi M, N, P, Q theo thứ tự là trung điểm của đáy lớn AB, đáy nhỏ CD và hai đường chéo AC, BD.</w:t>
      </w:r>
    </w:p>
    <w:p w:rsidR="004423D3" w:rsidRDefault="004423D3" w:rsidP="004423D3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MPNQ là hình gì? Vì sao?</w:t>
      </w:r>
    </w:p>
    <w:p w:rsidR="004423D3" w:rsidRDefault="004423D3" w:rsidP="004423D3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hình thang ABCD, biết AC = 15cm, BD = 20cm và đường trung bình của hình thang là 12,5cm.</w:t>
      </w:r>
    </w:p>
    <w:p w:rsidR="004423D3" w:rsidRDefault="004423D3" w:rsidP="004423D3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hình thang ABCD để MPNQ là hình thoi</w:t>
      </w:r>
    </w:p>
    <w:p w:rsidR="004423D3" w:rsidRDefault="004423D3" w:rsidP="004423D3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hình thang ABCD để MPNQ là hình vuông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14B85">
        <w:rPr>
          <w:rFonts w:ascii="Times New Roman" w:hAnsi="Times New Roman" w:cs="Times New Roman"/>
          <w:b/>
          <w:i/>
          <w:sz w:val="28"/>
          <w:szCs w:val="28"/>
          <w:u w:val="single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Cho ∆ABC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9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; AB &lt; AC; đường cao AH. Gọi D đối xứng với A qua H. Đường thẳng kẻ qua D song song với AB cắt BC và AC tại M và N.</w:t>
      </w:r>
    </w:p>
    <w:p w:rsidR="004423D3" w:rsidRDefault="004423D3" w:rsidP="004423D3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ABDM là hình gì? Vì sao?</w:t>
      </w:r>
    </w:p>
    <w:p w:rsidR="004423D3" w:rsidRDefault="004423D3" w:rsidP="004423D3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M là trực tâm của ∆ACD.</w:t>
      </w:r>
    </w:p>
    <w:p w:rsidR="004423D3" w:rsidRDefault="004423D3" w:rsidP="004423D3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I là trung điểm của MC. Chứng minh góc HNI bằng 90</w:t>
      </w:r>
      <w:r>
        <w:rPr>
          <w:rFonts w:ascii="Cambria Math" w:eastAsiaTheme="minorEastAsia" w:hAnsi="Cambria Math" w:cs="Times New Roman"/>
          <w:sz w:val="28"/>
          <w:szCs w:val="28"/>
        </w:rPr>
        <w:t>°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14B85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lastRenderedPageBreak/>
        <w:t>Bài 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hcn ABCD kẻ CM và AN cùng vuông góc với BD.</w:t>
      </w:r>
    </w:p>
    <w:p w:rsidR="004423D3" w:rsidRDefault="004423D3" w:rsidP="004423D3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BN = DM</w:t>
      </w:r>
    </w:p>
    <w:p w:rsidR="004423D3" w:rsidRDefault="004423D3" w:rsidP="004423D3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tứ giác AMCN là hình bình hành</w:t>
      </w:r>
    </w:p>
    <w:p w:rsidR="004423D3" w:rsidRDefault="004423D3" w:rsidP="004423D3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Qua B kẻ Bx </w:t>
      </w:r>
      <w:r>
        <w:rPr>
          <w:rFonts w:ascii="Cambria Math" w:eastAsiaTheme="minorEastAsia" w:hAnsi="Cambria Math" w:cs="Times New Roman"/>
          <w:sz w:val="28"/>
          <w:szCs w:val="28"/>
        </w:rPr>
        <w:t>⊥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BD. Gọi I là trung điểm của BC. MI cắt Bx tại K. Tứ giác BMCK là hình gì? Vì sao?</w:t>
      </w:r>
    </w:p>
    <w:p w:rsidR="004423D3" w:rsidRDefault="004423D3" w:rsidP="004423D3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ình chữ nhật ABCD có thêm điều kiện gì để BMCK là hình vuông?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14B85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Bài 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tam giác ABC có góc  A = 90</w:t>
      </w:r>
      <w:r>
        <w:rPr>
          <w:rFonts w:ascii="Cambria Math" w:eastAsiaTheme="minorEastAsia" w:hAnsi="Cambria Math" w:cs="Times New Roman"/>
          <w:sz w:val="28"/>
          <w:szCs w:val="28"/>
        </w:rPr>
        <w:t>°</w:t>
      </w:r>
      <w:r>
        <w:rPr>
          <w:rFonts w:ascii="Times New Roman" w:eastAsiaTheme="minorEastAsia" w:hAnsi="Times New Roman" w:cs="Times New Roman"/>
          <w:sz w:val="28"/>
          <w:szCs w:val="28"/>
        </w:rPr>
        <w:t>, đường cao AH. Gọi D và E là hình chiếu của H trên AB, AC.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 AH = DE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M, N đối xứng với H qua AB,AC. Chứng minh M đối xứng với N qua A.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MNCB là hình gì? Vì sao?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I là trung điểm của BH. Lấy G đối xứng với D qua I. Chứng minh N, H, G thẳng hàng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ọi O là giao điểm của DE và AH. Đường thẳng qua O vuông góc với OI cắt HC tại K. Chứng tỏ K là trung điểm của HC.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ẽ tia Ox // EK và cắt BC tại Q. Biết AB = 6cm, AC = 8cm. Tính OQ</w:t>
      </w:r>
    </w:p>
    <w:p w:rsidR="004423D3" w:rsidRDefault="004423D3" w:rsidP="004423D3">
      <w:pPr>
        <w:pStyle w:val="ListParagraph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am giác ABC có thêm điều kiện gì để tứ giác DIKE là hình chữ nhật?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14B85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Bài 5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hình bình hành ABCD có AB = 2CB. Gọi E, F là trung điểm của AB và CD. Chứng minh:</w:t>
      </w:r>
    </w:p>
    <w:p w:rsidR="004423D3" w:rsidRDefault="004423D3" w:rsidP="004423D3">
      <w:pPr>
        <w:pStyle w:val="ListParagraph"/>
        <w:numPr>
          <w:ilvl w:val="0"/>
          <w:numId w:val="3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ứ giác AEFD là hình thoi</w:t>
      </w:r>
    </w:p>
    <w:p w:rsidR="004423D3" w:rsidRDefault="004423D3" w:rsidP="004423D3">
      <w:pPr>
        <w:pStyle w:val="ListParagraph"/>
        <w:numPr>
          <w:ilvl w:val="0"/>
          <w:numId w:val="3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Đường vuông góc với AF tại A cắt đường vuông góc với BF tại B ở I. Chứng tỏ F, E, I thẳng hàng.</w:t>
      </w:r>
    </w:p>
    <w:p w:rsidR="004423D3" w:rsidRDefault="004423D3" w:rsidP="004423D3">
      <w:pPr>
        <w:pStyle w:val="ListParagraph"/>
        <w:numPr>
          <w:ilvl w:val="0"/>
          <w:numId w:val="3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F cắt AD tại K. chứng minh DEBK là hình thang cân</w:t>
      </w:r>
    </w:p>
    <w:p w:rsidR="004423D3" w:rsidRDefault="004423D3" w:rsidP="004423D3">
      <w:pPr>
        <w:pStyle w:val="ListParagraph"/>
        <w:numPr>
          <w:ilvl w:val="0"/>
          <w:numId w:val="3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ìm điều kiện của hình bình hành ABCD để tứ giác AIBF là hình vuông</w:t>
      </w:r>
    </w:p>
    <w:p w:rsidR="004423D3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14B85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Bài 6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ho hình vuông ABCD, M là điểm tùy ý trên đường chéo BD, kẻ ME, MF vuông góc với AB, AD.</w:t>
      </w:r>
    </w:p>
    <w:p w:rsidR="004423D3" w:rsidRDefault="004423D3" w:rsidP="004423D3">
      <w:pPr>
        <w:pStyle w:val="ListParagraph"/>
        <w:numPr>
          <w:ilvl w:val="0"/>
          <w:numId w:val="3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hứng minh: CF = DE và CF </w:t>
      </w:r>
      <w:r>
        <w:rPr>
          <w:rFonts w:ascii="Cambria Math" w:eastAsiaTheme="minorEastAsia" w:hAnsi="Cambria Math" w:cs="Times New Roman"/>
          <w:sz w:val="28"/>
          <w:szCs w:val="28"/>
        </w:rPr>
        <w:t>⊥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DE</w:t>
      </w:r>
    </w:p>
    <w:p w:rsidR="004423D3" w:rsidRDefault="004423D3" w:rsidP="004423D3">
      <w:pPr>
        <w:pStyle w:val="ListParagraph"/>
        <w:numPr>
          <w:ilvl w:val="0"/>
          <w:numId w:val="3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hứng minh: CM = EF và CM </w:t>
      </w:r>
      <w:r>
        <w:rPr>
          <w:rFonts w:ascii="Cambria Math" w:eastAsiaTheme="minorEastAsia" w:hAnsi="Cambria Math" w:cs="Times New Roman"/>
          <w:sz w:val="28"/>
          <w:szCs w:val="28"/>
        </w:rPr>
        <w:t>⊥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EF</w:t>
      </w:r>
    </w:p>
    <w:p w:rsidR="004423D3" w:rsidRDefault="004423D3" w:rsidP="004423D3">
      <w:pPr>
        <w:pStyle w:val="ListParagraph"/>
        <w:numPr>
          <w:ilvl w:val="0"/>
          <w:numId w:val="3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: bà đường thẳng CM, BF, DE đồng quy</w:t>
      </w:r>
    </w:p>
    <w:p w:rsidR="004423D3" w:rsidRDefault="004423D3" w:rsidP="004423D3">
      <w:pPr>
        <w:pStyle w:val="ListParagraph"/>
        <w:numPr>
          <w:ilvl w:val="0"/>
          <w:numId w:val="3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Khi M di chuyển trên BD (M ≠ B, D). Hãy chứng tỏ chu vi hình chữ nhật AEMF không đổi</w:t>
      </w:r>
    </w:p>
    <w:p w:rsidR="004423D3" w:rsidRDefault="004423D3" w:rsidP="004423D3">
      <w:pPr>
        <w:pStyle w:val="ListParagraph"/>
        <w:numPr>
          <w:ilvl w:val="0"/>
          <w:numId w:val="3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Xác định vị trí điểm M ở trên BD để ME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+ MF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đạt giá trị nhỏ nhất.</w:t>
      </w:r>
    </w:p>
    <w:p w:rsidR="004423D3" w:rsidRPr="00A14755" w:rsidRDefault="004423D3" w:rsidP="004423D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1475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4423D3" w:rsidRPr="009670CF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  <w:r w:rsidRPr="009670C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23D3" w:rsidRPr="00505C91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423D3" w:rsidRPr="00874684" w:rsidRDefault="004423D3" w:rsidP="004423D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E1A15" w:rsidRDefault="004423D3"/>
    <w:sectPr w:rsidR="006E1A15" w:rsidSect="007A220C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2632" w:rsidRDefault="004423D3" w:rsidP="002F2632">
    <w:pPr>
      <w:pStyle w:val="Footer"/>
      <w:jc w:val="center"/>
      <w:rPr>
        <w:sz w:val="28"/>
        <w:szCs w:val="28"/>
      </w:rPr>
    </w:pPr>
    <w:bookmarkStart w:id="3" w:name="_Hlk533077241"/>
  </w:p>
  <w:p w:rsidR="002F2632" w:rsidRDefault="004423D3" w:rsidP="002F2632">
    <w:pPr>
      <w:pStyle w:val="Footer"/>
      <w:jc w:val="center"/>
      <w:rPr>
        <w:sz w:val="28"/>
        <w:szCs w:val="28"/>
      </w:rPr>
    </w:pPr>
  </w:p>
  <w:p w:rsidR="002F2632" w:rsidRPr="002F2632" w:rsidRDefault="004423D3" w:rsidP="002F2632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7CF3C62B" wp14:editId="2F06576F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914E85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2632" w:rsidRDefault="004423D3" w:rsidP="002F2632">
    <w:pPr>
      <w:jc w:val="center"/>
      <w:rPr>
        <w:b/>
        <w:color w:val="FF0000"/>
        <w:sz w:val="28"/>
        <w:szCs w:val="28"/>
      </w:rPr>
    </w:pPr>
    <w:bookmarkStart w:id="1" w:name="_Hlk533077222"/>
    <w:r w:rsidRPr="004E4E46">
      <w:rPr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4E4E46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4504E7C8" wp14:editId="683CBB8C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C692D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4E4E46">
      <w:rPr>
        <w:b/>
        <w:color w:val="FF0000"/>
        <w:sz w:val="28"/>
        <w:szCs w:val="28"/>
      </w:rPr>
      <w:t>HOC360.NET - T</w:t>
    </w:r>
    <w:r w:rsidRPr="004E4E46">
      <w:rPr>
        <w:b/>
        <w:color w:val="FF0000"/>
        <w:sz w:val="28"/>
        <w:szCs w:val="28"/>
      </w:rPr>
      <w:t>ÀI</w:t>
    </w:r>
    <w:r w:rsidRPr="004E4E46">
      <w:rPr>
        <w:b/>
        <w:color w:val="FF0000"/>
        <w:sz w:val="28"/>
        <w:szCs w:val="28"/>
      </w:rPr>
      <w:t xml:space="preserve"> LI</w:t>
    </w:r>
    <w:r w:rsidRPr="004E4E46">
      <w:rPr>
        <w:b/>
        <w:color w:val="FF0000"/>
        <w:sz w:val="28"/>
        <w:szCs w:val="28"/>
      </w:rPr>
      <w:t>Ệ</w:t>
    </w:r>
    <w:r w:rsidRPr="004E4E46">
      <w:rPr>
        <w:b/>
        <w:color w:val="FF0000"/>
        <w:sz w:val="28"/>
        <w:szCs w:val="28"/>
      </w:rPr>
      <w:t>U H</w:t>
    </w:r>
    <w:r w:rsidRPr="004E4E46">
      <w:rPr>
        <w:b/>
        <w:color w:val="FF0000"/>
        <w:sz w:val="28"/>
        <w:szCs w:val="28"/>
      </w:rPr>
      <w:t>Ọ</w:t>
    </w:r>
    <w:r w:rsidRPr="004E4E46">
      <w:rPr>
        <w:b/>
        <w:color w:val="FF0000"/>
        <w:sz w:val="28"/>
        <w:szCs w:val="28"/>
      </w:rPr>
      <w:t xml:space="preserve">C </w:t>
    </w:r>
    <w:r w:rsidRPr="004E4E46">
      <w:rPr>
        <w:b/>
        <w:color w:val="FF0000"/>
        <w:sz w:val="28"/>
        <w:szCs w:val="28"/>
      </w:rPr>
      <w:t>T</w:t>
    </w:r>
    <w:r w:rsidRPr="004E4E46">
      <w:rPr>
        <w:b/>
        <w:color w:val="FF0000"/>
        <w:sz w:val="28"/>
        <w:szCs w:val="28"/>
      </w:rPr>
      <w:t>Ậ</w:t>
    </w:r>
    <w:r w:rsidRPr="004E4E46">
      <w:rPr>
        <w:b/>
        <w:color w:val="FF0000"/>
        <w:sz w:val="28"/>
        <w:szCs w:val="28"/>
      </w:rPr>
      <w:t>P</w:t>
    </w:r>
    <w:r w:rsidRPr="004E4E46">
      <w:rPr>
        <w:b/>
        <w:color w:val="FF0000"/>
        <w:sz w:val="28"/>
        <w:szCs w:val="28"/>
      </w:rPr>
      <w:t xml:space="preserve"> MI</w:t>
    </w:r>
    <w:r w:rsidRPr="004E4E46">
      <w:rPr>
        <w:b/>
        <w:color w:val="FF0000"/>
        <w:sz w:val="28"/>
        <w:szCs w:val="28"/>
      </w:rPr>
      <w:t>Ễ</w:t>
    </w:r>
    <w:r w:rsidRPr="004E4E46">
      <w:rPr>
        <w:b/>
        <w:color w:val="FF0000"/>
        <w:sz w:val="28"/>
        <w:szCs w:val="28"/>
      </w:rPr>
      <w:t>N PHÍ</w:t>
    </w:r>
    <w:bookmarkEnd w:id="1"/>
    <w:bookmarkEnd w:id="2"/>
  </w:p>
  <w:p w:rsidR="002F2632" w:rsidRPr="002F2632" w:rsidRDefault="004423D3" w:rsidP="002F2632">
    <w:pPr>
      <w:jc w:val="center"/>
      <w:rPr>
        <w:b/>
        <w:color w:val="FF0000"/>
        <w:sz w:val="28"/>
        <w:szCs w:val="28"/>
      </w:rPr>
    </w:pPr>
  </w:p>
  <w:p w:rsidR="002F2632" w:rsidRDefault="004423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F7830"/>
    <w:multiLevelType w:val="hybridMultilevel"/>
    <w:tmpl w:val="C186C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D252B"/>
    <w:multiLevelType w:val="hybridMultilevel"/>
    <w:tmpl w:val="005E51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EE6AA8"/>
    <w:multiLevelType w:val="hybridMultilevel"/>
    <w:tmpl w:val="33EC32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442EC3"/>
    <w:multiLevelType w:val="hybridMultilevel"/>
    <w:tmpl w:val="4E7C5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4B08B3"/>
    <w:multiLevelType w:val="hybridMultilevel"/>
    <w:tmpl w:val="2B70B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A03B4"/>
    <w:multiLevelType w:val="hybridMultilevel"/>
    <w:tmpl w:val="EE84BB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379DD"/>
    <w:multiLevelType w:val="hybridMultilevel"/>
    <w:tmpl w:val="0302A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7F86"/>
    <w:multiLevelType w:val="hybridMultilevel"/>
    <w:tmpl w:val="6F3AA1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6A44B4"/>
    <w:multiLevelType w:val="hybridMultilevel"/>
    <w:tmpl w:val="2BA499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734F6B"/>
    <w:multiLevelType w:val="hybridMultilevel"/>
    <w:tmpl w:val="F0A228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CE4247"/>
    <w:multiLevelType w:val="hybridMultilevel"/>
    <w:tmpl w:val="BCFCA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5D4044"/>
    <w:multiLevelType w:val="hybridMultilevel"/>
    <w:tmpl w:val="999457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7C2B49"/>
    <w:multiLevelType w:val="hybridMultilevel"/>
    <w:tmpl w:val="36DAA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0E7E6F"/>
    <w:multiLevelType w:val="hybridMultilevel"/>
    <w:tmpl w:val="72C214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934CB0"/>
    <w:multiLevelType w:val="hybridMultilevel"/>
    <w:tmpl w:val="8C4603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C543BD"/>
    <w:multiLevelType w:val="hybridMultilevel"/>
    <w:tmpl w:val="AD68E4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27162E"/>
    <w:multiLevelType w:val="hybridMultilevel"/>
    <w:tmpl w:val="EA289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5146B2"/>
    <w:multiLevelType w:val="hybridMultilevel"/>
    <w:tmpl w:val="504CC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093DF8"/>
    <w:multiLevelType w:val="hybridMultilevel"/>
    <w:tmpl w:val="23806E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020933"/>
    <w:multiLevelType w:val="hybridMultilevel"/>
    <w:tmpl w:val="F95AA3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EB66C1"/>
    <w:multiLevelType w:val="hybridMultilevel"/>
    <w:tmpl w:val="C952F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960223"/>
    <w:multiLevelType w:val="hybridMultilevel"/>
    <w:tmpl w:val="D36C82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1E7B0F"/>
    <w:multiLevelType w:val="hybridMultilevel"/>
    <w:tmpl w:val="7AAEE9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7D1836"/>
    <w:multiLevelType w:val="hybridMultilevel"/>
    <w:tmpl w:val="DABAB0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82393E"/>
    <w:multiLevelType w:val="hybridMultilevel"/>
    <w:tmpl w:val="9E78FD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BA0ACF"/>
    <w:multiLevelType w:val="hybridMultilevel"/>
    <w:tmpl w:val="E4565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F451E3"/>
    <w:multiLevelType w:val="hybridMultilevel"/>
    <w:tmpl w:val="14CC5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072B95"/>
    <w:multiLevelType w:val="hybridMultilevel"/>
    <w:tmpl w:val="4D203F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3C2FC2"/>
    <w:multiLevelType w:val="hybridMultilevel"/>
    <w:tmpl w:val="6DBE75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2D4BF9"/>
    <w:multiLevelType w:val="hybridMultilevel"/>
    <w:tmpl w:val="033A00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49764B"/>
    <w:multiLevelType w:val="hybridMultilevel"/>
    <w:tmpl w:val="0DF4B8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BA7A68"/>
    <w:multiLevelType w:val="hybridMultilevel"/>
    <w:tmpl w:val="112C2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A518ED"/>
    <w:multiLevelType w:val="hybridMultilevel"/>
    <w:tmpl w:val="942C06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932E4D"/>
    <w:multiLevelType w:val="hybridMultilevel"/>
    <w:tmpl w:val="924292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2D4180"/>
    <w:multiLevelType w:val="hybridMultilevel"/>
    <w:tmpl w:val="8A04665E"/>
    <w:lvl w:ilvl="0" w:tplc="82F0D00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597362"/>
    <w:multiLevelType w:val="hybridMultilevel"/>
    <w:tmpl w:val="BB1E03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5E61EF"/>
    <w:multiLevelType w:val="hybridMultilevel"/>
    <w:tmpl w:val="F4782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7B6637"/>
    <w:multiLevelType w:val="hybridMultilevel"/>
    <w:tmpl w:val="F2EE16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3"/>
  </w:num>
  <w:num w:numId="3">
    <w:abstractNumId w:val="19"/>
  </w:num>
  <w:num w:numId="4">
    <w:abstractNumId w:val="6"/>
  </w:num>
  <w:num w:numId="5">
    <w:abstractNumId w:val="1"/>
  </w:num>
  <w:num w:numId="6">
    <w:abstractNumId w:val="28"/>
  </w:num>
  <w:num w:numId="7">
    <w:abstractNumId w:val="9"/>
  </w:num>
  <w:num w:numId="8">
    <w:abstractNumId w:val="29"/>
  </w:num>
  <w:num w:numId="9">
    <w:abstractNumId w:val="15"/>
  </w:num>
  <w:num w:numId="10">
    <w:abstractNumId w:val="18"/>
  </w:num>
  <w:num w:numId="11">
    <w:abstractNumId w:val="24"/>
  </w:num>
  <w:num w:numId="12">
    <w:abstractNumId w:val="14"/>
  </w:num>
  <w:num w:numId="13">
    <w:abstractNumId w:val="11"/>
  </w:num>
  <w:num w:numId="14">
    <w:abstractNumId w:val="0"/>
  </w:num>
  <w:num w:numId="15">
    <w:abstractNumId w:val="4"/>
  </w:num>
  <w:num w:numId="16">
    <w:abstractNumId w:val="7"/>
  </w:num>
  <w:num w:numId="17">
    <w:abstractNumId w:val="26"/>
  </w:num>
  <w:num w:numId="18">
    <w:abstractNumId w:val="36"/>
  </w:num>
  <w:num w:numId="19">
    <w:abstractNumId w:val="8"/>
  </w:num>
  <w:num w:numId="20">
    <w:abstractNumId w:val="2"/>
  </w:num>
  <w:num w:numId="21">
    <w:abstractNumId w:val="22"/>
  </w:num>
  <w:num w:numId="22">
    <w:abstractNumId w:val="21"/>
  </w:num>
  <w:num w:numId="23">
    <w:abstractNumId w:val="3"/>
  </w:num>
  <w:num w:numId="24">
    <w:abstractNumId w:val="32"/>
  </w:num>
  <w:num w:numId="25">
    <w:abstractNumId w:val="31"/>
  </w:num>
  <w:num w:numId="26">
    <w:abstractNumId w:val="5"/>
  </w:num>
  <w:num w:numId="27">
    <w:abstractNumId w:val="30"/>
  </w:num>
  <w:num w:numId="28">
    <w:abstractNumId w:val="10"/>
  </w:num>
  <w:num w:numId="29">
    <w:abstractNumId w:val="34"/>
  </w:num>
  <w:num w:numId="30">
    <w:abstractNumId w:val="16"/>
  </w:num>
  <w:num w:numId="31">
    <w:abstractNumId w:val="23"/>
  </w:num>
  <w:num w:numId="32">
    <w:abstractNumId w:val="20"/>
  </w:num>
  <w:num w:numId="33">
    <w:abstractNumId w:val="12"/>
  </w:num>
  <w:num w:numId="34">
    <w:abstractNumId w:val="37"/>
  </w:num>
  <w:num w:numId="35">
    <w:abstractNumId w:val="27"/>
  </w:num>
  <w:num w:numId="36">
    <w:abstractNumId w:val="17"/>
  </w:num>
  <w:num w:numId="37">
    <w:abstractNumId w:val="35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3D3"/>
    <w:rsid w:val="00024D85"/>
    <w:rsid w:val="00187ADC"/>
    <w:rsid w:val="002A67D3"/>
    <w:rsid w:val="004423D3"/>
    <w:rsid w:val="004D25C7"/>
    <w:rsid w:val="006A7912"/>
    <w:rsid w:val="008A1B8F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80F44DC"/>
  <w15:chartTrackingRefBased/>
  <w15:docId w15:val="{332FE53D-ADED-4616-B7CA-309E970ED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423D3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4423D3"/>
    <w:pPr>
      <w:ind w:left="720"/>
      <w:contextualSpacing/>
    </w:pPr>
  </w:style>
  <w:style w:type="table" w:styleId="TableGrid">
    <w:name w:val="Table Grid"/>
    <w:basedOn w:val="TableNormal"/>
    <w:uiPriority w:val="39"/>
    <w:rsid w:val="004423D3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423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23D3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4423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423D3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4423D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header" Target="header1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504</Words>
  <Characters>8573</Characters>
  <Application>Microsoft Office Word</Application>
  <DocSecurity>0</DocSecurity>
  <Lines>71</Lines>
  <Paragraphs>20</Paragraphs>
  <ScaleCrop>false</ScaleCrop>
  <Company/>
  <LinksUpToDate>false</LinksUpToDate>
  <CharactersWithSpaces>10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1:02:00Z</dcterms:created>
  <dcterms:modified xsi:type="dcterms:W3CDTF">2018-12-21T01:02:00Z</dcterms:modified>
</cp:coreProperties>
</file>